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7" r:id="rId2"/>
    <p:sldId id="260" r:id="rId3"/>
    <p:sldId id="264" r:id="rId4"/>
    <p:sldId id="277" r:id="rId5"/>
    <p:sldId id="283" r:id="rId6"/>
    <p:sldId id="288" r:id="rId7"/>
    <p:sldId id="276" r:id="rId8"/>
    <p:sldId id="302" r:id="rId9"/>
    <p:sldId id="305" r:id="rId10"/>
    <p:sldId id="289" r:id="rId11"/>
    <p:sldId id="278" r:id="rId12"/>
    <p:sldId id="286" r:id="rId13"/>
    <p:sldId id="290" r:id="rId14"/>
    <p:sldId id="293" r:id="rId15"/>
    <p:sldId id="294" r:id="rId16"/>
    <p:sldId id="295" r:id="rId17"/>
    <p:sldId id="306" r:id="rId18"/>
    <p:sldId id="296" r:id="rId19"/>
    <p:sldId id="307" r:id="rId20"/>
    <p:sldId id="316" r:id="rId21"/>
    <p:sldId id="317" r:id="rId22"/>
    <p:sldId id="310" r:id="rId23"/>
    <p:sldId id="311" r:id="rId24"/>
    <p:sldId id="312" r:id="rId25"/>
    <p:sldId id="313" r:id="rId26"/>
    <p:sldId id="259" r:id="rId27"/>
    <p:sldId id="315" r:id="rId28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67">
          <p15:clr>
            <a:srgbClr val="A4A3A4"/>
          </p15:clr>
        </p15:guide>
        <p15:guide id="2" pos="390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A9102"/>
    <a:srgbClr val="F7D11F"/>
    <a:srgbClr val="FEDB52"/>
    <a:srgbClr val="FEE5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68" d="100"/>
          <a:sy n="68" d="100"/>
        </p:scale>
        <p:origin x="48" y="66"/>
      </p:cViewPr>
      <p:guideLst>
        <p:guide orient="horz" pos="2267"/>
        <p:guide pos="39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61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61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Montserrat" panose="00000500000000000000" charset="0"/>
              <a:ea typeface="Montserrat" panose="00000500000000000000" charset="0"/>
              <a:cs typeface="Montserrat" panose="00000500000000000000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cs typeface="Montserrat" panose="00000500000000000000" charset="0"/>
              </a:rPr>
              <a:t>2021/9/10</a:t>
            </a:fld>
            <a:endParaRPr lang="zh-CN" altLang="en-US">
              <a:cs typeface="Montserrat" panose="00000500000000000000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Montserrat" panose="00000500000000000000" charset="0"/>
              <a:ea typeface="Montserrat" panose="00000500000000000000" charset="0"/>
              <a:cs typeface="Montserrat" panose="00000500000000000000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cs typeface="Montserrat" panose="00000500000000000000" charset="0"/>
              </a:rPr>
              <a:t>‹#›</a:t>
            </a:fld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2473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fld id="{34E788EF-A95F-4714-B878-A7B79A35DD56}" type="datetimeFigureOut">
              <a:rPr lang="zh-CN" altLang="en-US" smtClean="0"/>
              <a:t>2021/9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fld id="{5BC0EC4C-4788-4164-BE97-95ADCDD1AC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031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Montserrat" panose="00000500000000000000" charset="0"/>
        <a:ea typeface="Montserrat" panose="00000500000000000000" charset="0"/>
        <a:cs typeface="Montserrat" panose="00000500000000000000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Montserrat" panose="00000500000000000000" charset="0"/>
        <a:ea typeface="Montserrat" panose="00000500000000000000" charset="0"/>
        <a:cs typeface="Montserrat" panose="00000500000000000000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Montserrat" panose="00000500000000000000" charset="0"/>
        <a:ea typeface="Montserrat" panose="00000500000000000000" charset="0"/>
        <a:cs typeface="Montserrat" panose="00000500000000000000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Montserrat" panose="00000500000000000000" charset="0"/>
        <a:ea typeface="Montserrat" panose="00000500000000000000" charset="0"/>
        <a:cs typeface="Montserrat" panose="00000500000000000000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Montserrat" panose="00000500000000000000" charset="0"/>
        <a:ea typeface="Montserrat" panose="00000500000000000000" charset="0"/>
        <a:cs typeface="Montserrat" panose="00000500000000000000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16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652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117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2834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829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675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3388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298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242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997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319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8830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119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323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292135" y="346426"/>
            <a:ext cx="11607729" cy="627816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ontserrat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995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74DCE-6B0E-472E-A5FB-CCB835630C63}" type="datetimeFigureOut">
              <a:rPr lang="zh-CN" altLang="en-US" smtClean="0"/>
              <a:t>2021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91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926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834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636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032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0764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fld id="{E0074DCE-6B0E-472E-A5FB-CCB835630C63}" type="datetimeFigureOut">
              <a:rPr lang="zh-CN" altLang="en-US" smtClean="0"/>
              <a:t>2021/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Montserrat" panose="00000500000000000000" charset="0"/>
                <a:ea typeface="Montserrat" panose="00000500000000000000" charset="0"/>
                <a:cs typeface="Montserrat" panose="00000500000000000000" charset="0"/>
              </a:defRPr>
            </a:lvl1pPr>
          </a:lstStyle>
          <a:p>
            <a:fld id="{82176852-4BBA-44BD-A90C-88A6CC1C6AE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75" r:id="rId4"/>
    <p:sldLayoutId id="2147483674" r:id="rId5"/>
    <p:sldLayoutId id="2147483673" r:id="rId6"/>
    <p:sldLayoutId id="2147483669" r:id="rId7"/>
    <p:sldLayoutId id="2147483662" r:id="rId8"/>
    <p:sldLayoutId id="2147483661" r:id="rId9"/>
    <p:sldLayoutId id="2147483660" r:id="rId10"/>
    <p:sldLayoutId id="2147483652" r:id="rId11"/>
    <p:sldLayoutId id="2147483680" r:id="rId12"/>
    <p:sldLayoutId id="2147483679" r:id="rId13"/>
    <p:sldLayoutId id="2147483678" r:id="rId14"/>
    <p:sldLayoutId id="2147483677" r:id="rId15"/>
    <p:sldLayoutId id="2147483676" r:id="rId16"/>
    <p:sldLayoutId id="2147483672" r:id="rId17"/>
    <p:sldLayoutId id="2147483671" r:id="rId18"/>
    <p:sldLayoutId id="2147483670" r:id="rId19"/>
    <p:sldLayoutId id="2147483668" r:id="rId20"/>
    <p:sldLayoutId id="2147483667" r:id="rId21"/>
    <p:sldLayoutId id="2147483666" r:id="rId22"/>
    <p:sldLayoutId id="2147483665" r:id="rId23"/>
    <p:sldLayoutId id="2147483664" r:id="rId24"/>
    <p:sldLayoutId id="2147483663" r:id="rId25"/>
    <p:sldLayoutId id="2147483653" r:id="rId26"/>
    <p:sldLayoutId id="2147483654" r:id="rId27"/>
    <p:sldLayoutId id="2147483655" r:id="rId28"/>
    <p:sldLayoutId id="2147483656" r:id="rId29"/>
    <p:sldLayoutId id="2147483657" r:id="rId30"/>
    <p:sldLayoutId id="2147483658" r:id="rId31"/>
    <p:sldLayoutId id="2147483659" r:id="rId3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Montserrat" panose="00000500000000000000" charset="0"/>
          <a:ea typeface="Montserrat" panose="00000500000000000000" charset="0"/>
          <a:cs typeface="Montserrat" panose="00000500000000000000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4.png"/><Relationship Id="rId5" Type="http://schemas.openxmlformats.org/officeDocument/2006/relationships/image" Target="../media/image39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2.png"/><Relationship Id="rId7" Type="http://schemas.openxmlformats.org/officeDocument/2006/relationships/image" Target="../media/image45.wmf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7.w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48.png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51.png"/><Relationship Id="rId7" Type="http://schemas.openxmlformats.org/officeDocument/2006/relationships/image" Target="../media/image4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.png"/><Relationship Id="rId5" Type="http://schemas.openxmlformats.org/officeDocument/2006/relationships/image" Target="../media/image44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.png"/><Relationship Id="rId5" Type="http://schemas.openxmlformats.org/officeDocument/2006/relationships/image" Target="../media/image53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png"/><Relationship Id="rId5" Type="http://schemas.openxmlformats.org/officeDocument/2006/relationships/image" Target="../media/image50.png"/><Relationship Id="rId4" Type="http://schemas.openxmlformats.org/officeDocument/2006/relationships/image" Target="../media/image55.wmf"/><Relationship Id="rId9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50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50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5.png"/><Relationship Id="rId4" Type="http://schemas.openxmlformats.org/officeDocument/2006/relationships/image" Target="../media/image60.wmf"/><Relationship Id="rId9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png"/><Relationship Id="rId5" Type="http://schemas.openxmlformats.org/officeDocument/2006/relationships/image" Target="../media/image39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4.png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image" Target="../media/image19.png"/><Relationship Id="rId30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6.png"/><Relationship Id="rId4" Type="http://schemas.openxmlformats.org/officeDocument/2006/relationships/image" Target="../media/image22.png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11" Type="http://schemas.openxmlformats.org/officeDocument/2006/relationships/image" Target="../media/image6.png"/><Relationship Id="rId5" Type="http://schemas.openxmlformats.org/officeDocument/2006/relationships/image" Target="../media/image29.png"/><Relationship Id="rId10" Type="http://schemas.openxmlformats.org/officeDocument/2006/relationships/image" Target="../media/image5.png"/><Relationship Id="rId4" Type="http://schemas.openxmlformats.org/officeDocument/2006/relationships/image" Target="../media/image28.png"/><Relationship Id="rId9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6.png"/><Relationship Id="rId4" Type="http://schemas.openxmlformats.org/officeDocument/2006/relationships/image" Target="../media/image31.wmf"/><Relationship Id="rId9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.png"/><Relationship Id="rId4" Type="http://schemas.openxmlformats.org/officeDocument/2006/relationships/image" Target="../media/image34.wmf"/><Relationship Id="rId9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.png"/><Relationship Id="rId4" Type="http://schemas.openxmlformats.org/officeDocument/2006/relationships/image" Target="../media/image36.wmf"/><Relationship Id="rId9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2" t="-85" r="2352" b="85"/>
          <a:stretch>
            <a:fillRect/>
          </a:stretch>
        </p:blipFill>
        <p:spPr>
          <a:xfrm>
            <a:off x="1743559" y="0"/>
            <a:ext cx="10350286" cy="711111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720"/>
          <a:stretch>
            <a:fillRect/>
          </a:stretch>
        </p:blipFill>
        <p:spPr>
          <a:xfrm>
            <a:off x="0" y="762000"/>
            <a:ext cx="2350577" cy="6096000"/>
          </a:xfrm>
          <a:prstGeom prst="rect">
            <a:avLst/>
          </a:prstGeom>
        </p:spPr>
      </p:pic>
      <p:sp>
        <p:nvSpPr>
          <p:cNvPr id="15" name="TextBox 9_1_1_1_1_1_1_1_1"/>
          <p:cNvSpPr txBox="1"/>
          <p:nvPr/>
        </p:nvSpPr>
        <p:spPr>
          <a:xfrm>
            <a:off x="3130550" y="2268855"/>
            <a:ext cx="76796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zh-CN" sz="5400" b="1" dirty="0" smtClean="0">
                <a:solidFill>
                  <a:srgbClr val="FEDB52"/>
                </a:solidFill>
                <a:latin typeface="Montserrat" panose="00000500000000000000" charset="0"/>
                <a:ea typeface="Montserrat" panose="00000500000000000000" charset="0"/>
                <a:cs typeface="+mn-ea"/>
                <a:sym typeface="+mn-lt"/>
              </a:rPr>
              <a:t>BỔ TRỢ </a:t>
            </a:r>
          </a:p>
          <a:p>
            <a:pPr algn="ctr"/>
            <a:r>
              <a:rPr lang="vi-VN" altLang="zh-CN" sz="5400" b="1" dirty="0" smtClean="0">
                <a:solidFill>
                  <a:srgbClr val="FEDB52"/>
                </a:solidFill>
                <a:latin typeface="Montserrat" panose="00000500000000000000" charset="0"/>
                <a:ea typeface="Montserrat" panose="00000500000000000000" charset="0"/>
                <a:cs typeface="+mn-ea"/>
                <a:sym typeface="+mn-lt"/>
              </a:rPr>
              <a:t>TOÁN 8</a:t>
            </a:r>
            <a:endParaRPr lang="zh-CN" altLang="en-US" sz="5400" b="1" dirty="0">
              <a:solidFill>
                <a:srgbClr val="FEDB52"/>
              </a:solidFill>
              <a:latin typeface="Montserrat" panose="00000500000000000000" charset="0"/>
              <a:ea typeface="Montserrat" panose="00000500000000000000" charset="0"/>
              <a:cs typeface="+mn-ea"/>
              <a:sym typeface="+mn-lt"/>
            </a:endParaRPr>
          </a:p>
        </p:txBody>
      </p:sp>
      <p:sp>
        <p:nvSpPr>
          <p:cNvPr id="16" name="TextBox 9_1_1_1_1_1_1_1_1"/>
          <p:cNvSpPr txBox="1"/>
          <p:nvPr/>
        </p:nvSpPr>
        <p:spPr>
          <a:xfrm>
            <a:off x="3493827" y="4023181"/>
            <a:ext cx="6338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vi-VN" altLang="zh-CN" sz="2000" dirty="0" smtClean="0">
                <a:solidFill>
                  <a:schemeClr val="bg1"/>
                </a:solidFill>
                <a:latin typeface="Montserrat" panose="00000500000000000000" charset="0"/>
                <a:ea typeface="Montserrat" panose="00000500000000000000" charset="0"/>
                <a:cs typeface="+mn-ea"/>
                <a:sym typeface="+mn-lt"/>
              </a:rPr>
              <a:t>GIÁO VIÊN: HOÀNG THU TRANG</a:t>
            </a:r>
            <a:endParaRPr lang="zh-CN" altLang="en-US" sz="2000" dirty="0">
              <a:solidFill>
                <a:schemeClr val="bg1"/>
              </a:solidFill>
              <a:latin typeface="Montserrat" panose="00000500000000000000" charset="0"/>
              <a:ea typeface="Montserrat" panose="00000500000000000000" charset="0"/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75579" y="532396"/>
            <a:ext cx="9276899" cy="5933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BR" sz="3200" b="1" i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</a:t>
            </a:r>
            <a:r>
              <a:rPr lang="vi-VN" sz="32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pt-BR" sz="32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pt-BR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điền vào ô trống các hạng tử thích hợp</a:t>
            </a:r>
            <a:endParaRPr lang="en-US" sz="3200" dirty="0">
              <a:solidFill>
                <a:schemeClr val="accent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5579" y="1222039"/>
            <a:ext cx="11211621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pt-BR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vi-VN" sz="2400" b="1" i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pt-BR" sz="2400" b="1" i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Điền </a:t>
            </a:r>
            <a:r>
              <a:rPr lang="pt-BR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 ô trống để các biểu thức sau thành bình phương của một tổng hoặc một hiệu</a:t>
            </a:r>
            <a:endParaRPr lang="en-US" sz="2400" dirty="0">
              <a:solidFill>
                <a:schemeClr val="accent6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2220" y="2126902"/>
            <a:ext cx="4844227" cy="3246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199" y="4827889"/>
            <a:ext cx="3254085" cy="4866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251" y="5428470"/>
            <a:ext cx="3254085" cy="44328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82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3992" y="1984664"/>
            <a:ext cx="324960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vi-VN" sz="3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en-US" sz="32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ết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chemeClr val="accent2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8496" y="2519739"/>
            <a:ext cx="10272715" cy="1071936"/>
          </a:xfrm>
          <a:prstGeom prst="rect">
            <a:avLst/>
          </a:prstGeom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80985" y="3583635"/>
            <a:ext cx="22272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79702"/>
              </p:ext>
            </p:extLst>
          </p:nvPr>
        </p:nvGraphicFramePr>
        <p:xfrm>
          <a:off x="750546" y="3631789"/>
          <a:ext cx="2687637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4" imgW="1307880" imgH="965160" progId="Equation.DSMT4">
                  <p:embed/>
                </p:oleObj>
              </mc:Choice>
              <mc:Fallback>
                <p:oleObj name="Equation" r:id="rId4" imgW="130788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46" y="3631789"/>
                        <a:ext cx="2687637" cy="199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83219" y="5747024"/>
            <a:ext cx="3321743" cy="4505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x = -5 là giá trị cần tìm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5331654" y="3583635"/>
            <a:ext cx="176934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9170"/>
              </p:ext>
            </p:extLst>
          </p:nvPr>
        </p:nvGraphicFramePr>
        <p:xfrm>
          <a:off x="4740727" y="3631789"/>
          <a:ext cx="220662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6" imgW="1333440" imgH="965160" progId="Equation.DSMT4">
                  <p:embed/>
                </p:oleObj>
              </mc:Choice>
              <mc:Fallback>
                <p:oleObj name="Equation" r:id="rId6" imgW="1333440" imgH="965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727" y="3631789"/>
                        <a:ext cx="2206625" cy="159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290026" y="5520768"/>
            <a:ext cx="3321743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x = -2 là giá trị cần tìm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8567224" y="3612528"/>
            <a:ext cx="23493060" cy="48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37438"/>
              </p:ext>
            </p:extLst>
          </p:nvPr>
        </p:nvGraphicFramePr>
        <p:xfrm>
          <a:off x="8249896" y="3692114"/>
          <a:ext cx="2986087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8" imgW="1549080" imgH="1168200" progId="Equation.DSMT4">
                  <p:embed/>
                </p:oleObj>
              </mc:Choice>
              <mc:Fallback>
                <p:oleObj name="Equation" r:id="rId8" imgW="1549080" imgH="116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896" y="3692114"/>
                        <a:ext cx="2986087" cy="224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437097" y="5933664"/>
                <a:ext cx="3215945" cy="6948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giá trị cần tìm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097" y="5933664"/>
                <a:ext cx="3215945" cy="694806"/>
              </a:xfrm>
              <a:prstGeom prst="rect">
                <a:avLst/>
              </a:prstGeom>
              <a:blipFill rotWithShape="0">
                <a:blip r:embed="rId10"/>
                <a:stretch>
                  <a:fillRect l="-2462" r="-947" b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750546" y="402069"/>
            <a:ext cx="89290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</a:t>
            </a:r>
            <a:r>
              <a:rPr lang="vi-VN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pt-BR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pt-BR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tìm x thỏa mãn đẳng thức cho trước 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93992" y="798800"/>
            <a:ext cx="11259050" cy="1218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Blip>
                <a:blip r:embed="rId11"/>
              </a:buBlip>
            </a:pP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: </a:t>
            </a:r>
            <a:r>
              <a:rPr lang="en-US" sz="2600" dirty="0" err="1"/>
              <a:t>Áp</a:t>
            </a:r>
            <a:r>
              <a:rPr lang="en-US" sz="2600" dirty="0"/>
              <a:t> </a:t>
            </a:r>
            <a:r>
              <a:rPr lang="en-US" sz="2600" dirty="0" err="1"/>
              <a:t>dụng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</a:t>
            </a:r>
            <a:r>
              <a:rPr lang="en-US" sz="2600" dirty="0" err="1"/>
              <a:t>hằng</a:t>
            </a:r>
            <a:r>
              <a:rPr lang="en-US" sz="2600" dirty="0"/>
              <a:t> </a:t>
            </a:r>
            <a:r>
              <a:rPr lang="en-US" sz="2600" dirty="0" err="1"/>
              <a:t>đẳng</a:t>
            </a:r>
            <a:r>
              <a:rPr lang="en-US" sz="2600" dirty="0"/>
              <a:t> </a:t>
            </a:r>
            <a:r>
              <a:rPr lang="en-US" sz="2600" dirty="0" err="1"/>
              <a:t>thức</a:t>
            </a:r>
            <a:r>
              <a:rPr lang="en-US" sz="2600" dirty="0"/>
              <a:t> </a:t>
            </a:r>
            <a:r>
              <a:rPr lang="en-US" sz="2600" dirty="0" err="1"/>
              <a:t>đáng</a:t>
            </a:r>
            <a:r>
              <a:rPr lang="en-US" sz="2600" dirty="0"/>
              <a:t> </a:t>
            </a:r>
            <a:r>
              <a:rPr lang="en-US" sz="2600" dirty="0" err="1"/>
              <a:t>nhớ</a:t>
            </a:r>
            <a:r>
              <a:rPr lang="en-US" sz="2600" dirty="0"/>
              <a:t> </a:t>
            </a:r>
            <a:r>
              <a:rPr lang="en-US" sz="2600" dirty="0" err="1"/>
              <a:t>để</a:t>
            </a:r>
            <a:r>
              <a:rPr lang="en-US" sz="2600" dirty="0"/>
              <a:t> </a:t>
            </a:r>
            <a:r>
              <a:rPr lang="en-US" sz="2600" dirty="0" err="1"/>
              <a:t>rút</a:t>
            </a:r>
            <a:r>
              <a:rPr lang="en-US" sz="2600" dirty="0"/>
              <a:t> </a:t>
            </a:r>
            <a:r>
              <a:rPr lang="en-US" sz="2600" dirty="0" err="1"/>
              <a:t>gọn</a:t>
            </a:r>
            <a:r>
              <a:rPr lang="en-US" sz="2600" dirty="0"/>
              <a:t> </a:t>
            </a:r>
            <a:r>
              <a:rPr lang="en-US" sz="2600" dirty="0" err="1"/>
              <a:t>hai</a:t>
            </a:r>
            <a:r>
              <a:rPr lang="en-US" sz="2600" dirty="0"/>
              <a:t> </a:t>
            </a:r>
            <a:r>
              <a:rPr lang="en-US" sz="2600" dirty="0" err="1"/>
              <a:t>vế</a:t>
            </a:r>
            <a:r>
              <a:rPr lang="en-US" sz="2600" dirty="0"/>
              <a:t> </a:t>
            </a:r>
            <a:r>
              <a:rPr lang="en-US" sz="2600" dirty="0" err="1"/>
              <a:t>và</a:t>
            </a:r>
            <a:r>
              <a:rPr lang="en-US" sz="2600" dirty="0"/>
              <a:t> </a:t>
            </a:r>
            <a:r>
              <a:rPr lang="en-US" sz="2600" dirty="0" err="1"/>
              <a:t>đưa</a:t>
            </a:r>
            <a:r>
              <a:rPr lang="en-US" sz="2600" dirty="0"/>
              <a:t> </a:t>
            </a:r>
            <a:r>
              <a:rPr lang="en-US" sz="2600" dirty="0" err="1"/>
              <a:t>về</a:t>
            </a:r>
            <a:r>
              <a:rPr lang="en-US" sz="2600" dirty="0"/>
              <a:t> </a:t>
            </a:r>
            <a:r>
              <a:rPr lang="en-US" sz="2600" dirty="0" err="1"/>
              <a:t>dạng</a:t>
            </a:r>
            <a:r>
              <a:rPr lang="en-US" sz="2600" dirty="0"/>
              <a:t> ax</a:t>
            </a:r>
            <a:r>
              <a:rPr lang="vi-VN" sz="2600" dirty="0"/>
              <a:t> = b</a:t>
            </a:r>
            <a:r>
              <a:rPr lang="en-US" sz="2600" dirty="0"/>
              <a:t>, </a:t>
            </a:r>
            <a:r>
              <a:rPr lang="en-US" sz="2600" dirty="0" err="1"/>
              <a:t>từ</a:t>
            </a:r>
            <a:r>
              <a:rPr lang="en-US" sz="2600" dirty="0"/>
              <a:t> </a:t>
            </a:r>
            <a:r>
              <a:rPr lang="en-US" sz="2600" dirty="0" err="1"/>
              <a:t>đó</a:t>
            </a:r>
            <a:r>
              <a:rPr lang="en-US" sz="2600" dirty="0"/>
              <a:t> </a:t>
            </a:r>
            <a:r>
              <a:rPr lang="en-US" sz="2600" dirty="0" err="1"/>
              <a:t>tìm</a:t>
            </a:r>
            <a:r>
              <a:rPr lang="en-US" sz="2600" dirty="0"/>
              <a:t> </a:t>
            </a:r>
            <a:r>
              <a:rPr lang="en-US" sz="2600" i="1" dirty="0"/>
              <a:t>x</a:t>
            </a:r>
            <a:r>
              <a:rPr lang="en-US" sz="2600" dirty="0" smtClean="0"/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83397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3" grpId="0"/>
      <p:bldP spid="16" grpId="0"/>
      <p:bldP spid="19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4806" y="1228517"/>
            <a:ext cx="2480166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vi-VN" sz="24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en-US" sz="24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ết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accent2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973" y="1733162"/>
            <a:ext cx="10272715" cy="1071936"/>
          </a:xfrm>
          <a:prstGeom prst="rect">
            <a:avLst/>
          </a:prstGeom>
        </p:spPr>
      </p:pic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655902" y="2444152"/>
            <a:ext cx="22272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74806" y="5634142"/>
            <a:ext cx="3177473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không có giá trị của x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106571" y="2444152"/>
            <a:ext cx="176934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079673" y="5152472"/>
                <a:ext cx="3496470" cy="6951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x = </a:t>
                </a:r>
                <a14:m>
                  <m:oMath xmlns:m="http://schemas.openxmlformats.org/officeDocument/2006/math">
                    <m:r>
                      <a:rPr lang="vi-VN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giá trị cần tìm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673" y="5152472"/>
                <a:ext cx="3496470" cy="695127"/>
              </a:xfrm>
              <a:prstGeom prst="rect">
                <a:avLst/>
              </a:prstGeom>
              <a:blipFill rotWithShape="0">
                <a:blip r:embed="rId4"/>
                <a:stretch>
                  <a:fillRect l="-2265" r="-871" b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8342141" y="2473045"/>
            <a:ext cx="23493060" cy="48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802327" y="5945620"/>
                <a:ext cx="4090735" cy="724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x</a:t>
                </a:r>
                <a14:m>
                  <m:oMath xmlns:m="http://schemas.openxmlformats.org/officeDocument/2006/math">
                    <m:r>
                      <a:rPr lang="vi-V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>
                            <a:latin typeface="Cambria Math" panose="02040503050406030204" pitchFamily="18" charset="0"/>
                          </a:rPr>
                          <m:t>;−2</m:t>
                        </m:r>
                      </m:e>
                    </m:d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giá trị cần tìm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327" y="5945620"/>
                <a:ext cx="4090735" cy="724173"/>
              </a:xfrm>
              <a:prstGeom prst="rect">
                <a:avLst/>
              </a:prstGeom>
              <a:blipFill rotWithShape="0">
                <a:blip r:embed="rId5"/>
                <a:stretch>
                  <a:fillRect l="-1937" r="-596"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55903" y="2473044"/>
            <a:ext cx="174609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9605"/>
              </p:ext>
            </p:extLst>
          </p:nvPr>
        </p:nvGraphicFramePr>
        <p:xfrm>
          <a:off x="602445" y="3210932"/>
          <a:ext cx="2395538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6" imgW="1562040" imgH="1523880" progId="Equation.DSMT4">
                  <p:embed/>
                </p:oleObj>
              </mc:Choice>
              <mc:Fallback>
                <p:oleObj name="Equation" r:id="rId6" imgW="15620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45" y="3210932"/>
                        <a:ext cx="2395538" cy="234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662819" y="2142698"/>
            <a:ext cx="19158720" cy="5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8950"/>
              </p:ext>
            </p:extLst>
          </p:nvPr>
        </p:nvGraphicFramePr>
        <p:xfrm>
          <a:off x="4667250" y="3223356"/>
          <a:ext cx="21399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8" imgW="1346040" imgH="1168200" progId="Equation.DSMT4">
                  <p:embed/>
                </p:oleObj>
              </mc:Choice>
              <mc:Fallback>
                <p:oleObj name="Equation" r:id="rId8" imgW="13460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3223356"/>
                        <a:ext cx="2139950" cy="186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8570316" y="2327790"/>
            <a:ext cx="184777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52177"/>
              </p:ext>
            </p:extLst>
          </p:nvPr>
        </p:nvGraphicFramePr>
        <p:xfrm>
          <a:off x="8943612" y="2805098"/>
          <a:ext cx="1808163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0" imgW="1193760" imgH="2133360" progId="Equation.DSMT4">
                  <p:embed/>
                </p:oleObj>
              </mc:Choice>
              <mc:Fallback>
                <p:oleObj name="Equation" r:id="rId10" imgW="119376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612" y="2805098"/>
                        <a:ext cx="1808163" cy="324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4806" y="166191"/>
            <a:ext cx="11259050" cy="1131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Blip>
                <a:blip r:embed="rId12"/>
              </a:buBlip>
            </a:pP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: </a:t>
            </a:r>
            <a:r>
              <a:rPr lang="en-US" sz="2400" dirty="0" err="1"/>
              <a:t>Áp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hằng</a:t>
            </a:r>
            <a:r>
              <a:rPr lang="en-US" sz="2400" dirty="0"/>
              <a:t> </a:t>
            </a:r>
            <a:r>
              <a:rPr lang="en-US" sz="2400" dirty="0" err="1"/>
              <a:t>đẳng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đáng</a:t>
            </a:r>
            <a:r>
              <a:rPr lang="en-US" sz="2400" dirty="0"/>
              <a:t> </a:t>
            </a:r>
            <a:r>
              <a:rPr lang="en-US" sz="2400" dirty="0" err="1"/>
              <a:t>nhớ</a:t>
            </a:r>
            <a:r>
              <a:rPr lang="en-US" sz="2400" dirty="0"/>
              <a:t>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rút</a:t>
            </a:r>
            <a:r>
              <a:rPr lang="en-US" sz="2400" dirty="0"/>
              <a:t> </a:t>
            </a:r>
            <a:r>
              <a:rPr lang="en-US" sz="2400" dirty="0" err="1"/>
              <a:t>gọn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vế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đưa</a:t>
            </a:r>
            <a:r>
              <a:rPr lang="en-US" sz="2400" dirty="0"/>
              <a:t> </a:t>
            </a:r>
            <a:r>
              <a:rPr lang="en-US" sz="2400" dirty="0" err="1"/>
              <a:t>về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ax</a:t>
            </a:r>
            <a:r>
              <a:rPr lang="vi-VN" sz="2400" dirty="0"/>
              <a:t> = b</a:t>
            </a:r>
            <a:r>
              <a:rPr lang="en-US" sz="2400" dirty="0"/>
              <a:t>, </a:t>
            </a:r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</a:t>
            </a:r>
            <a:r>
              <a:rPr lang="en-US" sz="2400" dirty="0" err="1"/>
              <a:t>tìm</a:t>
            </a:r>
            <a:r>
              <a:rPr lang="en-US" sz="2400" dirty="0"/>
              <a:t> </a:t>
            </a:r>
            <a:r>
              <a:rPr lang="en-US" sz="2400" i="1" dirty="0"/>
              <a:t>x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3522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48733" y="1594838"/>
            <a:ext cx="324960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vi-VN" sz="3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en-US" sz="32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ết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chemeClr val="accent2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586" y="2115604"/>
            <a:ext cx="4958489" cy="25185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7155" y="1511534"/>
            <a:ext cx="3211259" cy="417973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7569178" y="5830599"/>
                <a:ext cx="4057073" cy="507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x</a:t>
                </a:r>
                <a14:m>
                  <m:oMath xmlns:m="http://schemas.openxmlformats.org/officeDocument/2006/math">
                    <m:r>
                      <a:rPr lang="vi-V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giá trị cần tìm</a:t>
                </a: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9178" y="5830599"/>
                <a:ext cx="4057073" cy="507255"/>
              </a:xfrm>
              <a:prstGeom prst="rect">
                <a:avLst/>
              </a:prstGeom>
              <a:blipFill rotWithShape="0">
                <a:blip r:embed="rId4"/>
                <a:stretch>
                  <a:fillRect l="-1955" r="-752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48733" y="320272"/>
            <a:ext cx="11259050" cy="1218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Blip>
                <a:blip r:embed="rId5"/>
              </a:buBlip>
            </a:pP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: </a:t>
            </a:r>
            <a:r>
              <a:rPr lang="en-US" sz="2600" dirty="0" err="1"/>
              <a:t>Áp</a:t>
            </a:r>
            <a:r>
              <a:rPr lang="en-US" sz="2600" dirty="0"/>
              <a:t> </a:t>
            </a:r>
            <a:r>
              <a:rPr lang="en-US" sz="2600" dirty="0" err="1"/>
              <a:t>dụng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</a:t>
            </a:r>
            <a:r>
              <a:rPr lang="en-US" sz="2600" dirty="0" err="1"/>
              <a:t>hằng</a:t>
            </a:r>
            <a:r>
              <a:rPr lang="en-US" sz="2600" dirty="0"/>
              <a:t> </a:t>
            </a:r>
            <a:r>
              <a:rPr lang="en-US" sz="2600" dirty="0" err="1"/>
              <a:t>đẳng</a:t>
            </a:r>
            <a:r>
              <a:rPr lang="en-US" sz="2600" dirty="0"/>
              <a:t> </a:t>
            </a:r>
            <a:r>
              <a:rPr lang="en-US" sz="2600" dirty="0" err="1"/>
              <a:t>thức</a:t>
            </a:r>
            <a:r>
              <a:rPr lang="en-US" sz="2600" dirty="0"/>
              <a:t> </a:t>
            </a:r>
            <a:r>
              <a:rPr lang="en-US" sz="2600" dirty="0" err="1"/>
              <a:t>đáng</a:t>
            </a:r>
            <a:r>
              <a:rPr lang="en-US" sz="2600" dirty="0"/>
              <a:t> </a:t>
            </a:r>
            <a:r>
              <a:rPr lang="en-US" sz="2600" dirty="0" err="1"/>
              <a:t>nhớ</a:t>
            </a:r>
            <a:r>
              <a:rPr lang="en-US" sz="2600" dirty="0"/>
              <a:t> </a:t>
            </a:r>
            <a:r>
              <a:rPr lang="en-US" sz="2600" dirty="0" err="1"/>
              <a:t>để</a:t>
            </a:r>
            <a:r>
              <a:rPr lang="en-US" sz="2600" dirty="0"/>
              <a:t> </a:t>
            </a:r>
            <a:r>
              <a:rPr lang="en-US" sz="2600" dirty="0" err="1"/>
              <a:t>rút</a:t>
            </a:r>
            <a:r>
              <a:rPr lang="en-US" sz="2600" dirty="0"/>
              <a:t> </a:t>
            </a:r>
            <a:r>
              <a:rPr lang="en-US" sz="2600" dirty="0" err="1"/>
              <a:t>gọn</a:t>
            </a:r>
            <a:r>
              <a:rPr lang="en-US" sz="2600" dirty="0"/>
              <a:t> </a:t>
            </a:r>
            <a:r>
              <a:rPr lang="en-US" sz="2600" dirty="0" err="1"/>
              <a:t>hai</a:t>
            </a:r>
            <a:r>
              <a:rPr lang="en-US" sz="2600" dirty="0"/>
              <a:t> </a:t>
            </a:r>
            <a:r>
              <a:rPr lang="en-US" sz="2600" dirty="0" err="1"/>
              <a:t>vế</a:t>
            </a:r>
            <a:r>
              <a:rPr lang="en-US" sz="2600" dirty="0"/>
              <a:t> </a:t>
            </a:r>
            <a:r>
              <a:rPr lang="en-US" sz="2600" dirty="0" err="1"/>
              <a:t>và</a:t>
            </a:r>
            <a:r>
              <a:rPr lang="en-US" sz="2600" dirty="0"/>
              <a:t> </a:t>
            </a:r>
            <a:r>
              <a:rPr lang="en-US" sz="2600" dirty="0" err="1"/>
              <a:t>đưa</a:t>
            </a:r>
            <a:r>
              <a:rPr lang="en-US" sz="2600" dirty="0"/>
              <a:t> </a:t>
            </a:r>
            <a:r>
              <a:rPr lang="en-US" sz="2600" dirty="0" err="1"/>
              <a:t>về</a:t>
            </a:r>
            <a:r>
              <a:rPr lang="en-US" sz="2600" dirty="0"/>
              <a:t> </a:t>
            </a:r>
            <a:r>
              <a:rPr lang="en-US" sz="2600" dirty="0" err="1"/>
              <a:t>dạng</a:t>
            </a:r>
            <a:r>
              <a:rPr lang="en-US" sz="2600" dirty="0"/>
              <a:t> ax</a:t>
            </a:r>
            <a:r>
              <a:rPr lang="vi-VN" sz="2600" dirty="0"/>
              <a:t> = b</a:t>
            </a:r>
            <a:r>
              <a:rPr lang="en-US" sz="2600" dirty="0"/>
              <a:t>, </a:t>
            </a:r>
            <a:r>
              <a:rPr lang="en-US" sz="2600" dirty="0" err="1"/>
              <a:t>từ</a:t>
            </a:r>
            <a:r>
              <a:rPr lang="en-US" sz="2600" dirty="0"/>
              <a:t> </a:t>
            </a:r>
            <a:r>
              <a:rPr lang="en-US" sz="2600" dirty="0" err="1"/>
              <a:t>đó</a:t>
            </a:r>
            <a:r>
              <a:rPr lang="en-US" sz="2600" dirty="0"/>
              <a:t> </a:t>
            </a:r>
            <a:r>
              <a:rPr lang="en-US" sz="2600" dirty="0" err="1"/>
              <a:t>tìm</a:t>
            </a:r>
            <a:r>
              <a:rPr lang="en-US" sz="2600" dirty="0"/>
              <a:t> </a:t>
            </a:r>
            <a:r>
              <a:rPr lang="en-US" sz="2600" i="1" dirty="0"/>
              <a:t>x</a:t>
            </a:r>
            <a:r>
              <a:rPr lang="en-US" sz="2600" dirty="0" smtClean="0"/>
              <a:t>.</a:t>
            </a:r>
            <a:endParaRPr lang="en-US" sz="2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199" y="4827889"/>
            <a:ext cx="3254085" cy="48662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251" y="5428470"/>
            <a:ext cx="3254085" cy="44328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812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5902" y="412121"/>
            <a:ext cx="324960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vi-VN" sz="3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en-US" sz="32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ết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chemeClr val="accent2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902" y="1070763"/>
            <a:ext cx="4958489" cy="251859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17586" y="759654"/>
            <a:ext cx="185454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14056"/>
              </p:ext>
            </p:extLst>
          </p:nvPr>
        </p:nvGraphicFramePr>
        <p:xfrm>
          <a:off x="6387270" y="509588"/>
          <a:ext cx="305593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4" imgW="2006280" imgH="977760" progId="Equation.DSMT4">
                  <p:embed/>
                </p:oleObj>
              </mc:Choice>
              <mc:Fallback>
                <p:oleObj name="Equation" r:id="rId4" imgW="200628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270" y="509588"/>
                        <a:ext cx="3055938" cy="14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17585" y="1995488"/>
            <a:ext cx="19208335" cy="52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20788"/>
              </p:ext>
            </p:extLst>
          </p:nvPr>
        </p:nvGraphicFramePr>
        <p:xfrm>
          <a:off x="6386731" y="1995488"/>
          <a:ext cx="2926082" cy="130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6" imgW="1803400" imgH="800100" progId="Equation.DSMT4">
                  <p:embed/>
                </p:oleObj>
              </mc:Choice>
              <mc:Fallback>
                <p:oleObj name="Equation" r:id="rId6" imgW="18034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731" y="1995488"/>
                        <a:ext cx="2926082" cy="1300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254881" y="3722926"/>
                <a:ext cx="3541867" cy="4719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x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=−</m:t>
                    </m:r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 là giá trị cần tìm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881" y="3722926"/>
                <a:ext cx="3541867" cy="471924"/>
              </a:xfrm>
              <a:prstGeom prst="rect">
                <a:avLst/>
              </a:prstGeom>
              <a:blipFill rotWithShape="0">
                <a:blip r:embed="rId8"/>
                <a:stretch>
                  <a:fillRect l="-2238" r="-861" b="-25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5199" y="4827889"/>
            <a:ext cx="3254085" cy="4866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2251" y="5428470"/>
            <a:ext cx="3254085" cy="44328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38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583678" y="773722"/>
            <a:ext cx="177677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69176"/>
              </p:ext>
            </p:extLst>
          </p:nvPr>
        </p:nvGraphicFramePr>
        <p:xfrm>
          <a:off x="6472238" y="520700"/>
          <a:ext cx="1847850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1257120" imgH="2108160" progId="Equation.DSMT4">
                  <p:embed/>
                </p:oleObj>
              </mc:Choice>
              <mc:Fallback>
                <p:oleObj name="Equation" r:id="rId3" imgW="1257120" imgH="2108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520700"/>
                        <a:ext cx="1847850" cy="311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55902" y="412121"/>
            <a:ext cx="324960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vi-VN" sz="3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en-US" sz="32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ết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chemeClr val="accent2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902" y="1070763"/>
            <a:ext cx="4958489" cy="25185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74720" y="3959464"/>
                <a:ext cx="4057073" cy="507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x</a:t>
                </a:r>
                <a14:m>
                  <m:oMath xmlns:m="http://schemas.openxmlformats.org/officeDocument/2006/math">
                    <m:r>
                      <a:rPr lang="vi-V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giá trị cần tìm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4720" y="3959464"/>
                <a:ext cx="4057073" cy="507255"/>
              </a:xfrm>
              <a:prstGeom prst="rect">
                <a:avLst/>
              </a:prstGeom>
              <a:blipFill rotWithShape="0">
                <a:blip r:embed="rId6"/>
                <a:stretch>
                  <a:fillRect l="-1952" r="-601" b="-16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199" y="4827889"/>
            <a:ext cx="3254085" cy="4866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2251" y="5428470"/>
            <a:ext cx="3254085" cy="44328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98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5902" y="412121"/>
            <a:ext cx="324960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vi-VN" sz="3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en-US" sz="32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ết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chemeClr val="accent2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902" y="1070763"/>
            <a:ext cx="4958489" cy="251859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710288" y="675564"/>
            <a:ext cx="24308981" cy="5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47421"/>
              </p:ext>
            </p:extLst>
          </p:nvPr>
        </p:nvGraphicFramePr>
        <p:xfrm>
          <a:off x="6710288" y="675564"/>
          <a:ext cx="2278967" cy="398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4" imgW="1130040" imgH="2019240" progId="Equation.DSMT4">
                  <p:embed/>
                </p:oleObj>
              </mc:Choice>
              <mc:Fallback>
                <p:oleObj name="Equation" r:id="rId4" imgW="1130040" imgH="2019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288" y="675564"/>
                        <a:ext cx="2278967" cy="398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451828" y="4989018"/>
                <a:ext cx="4057073" cy="507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x</a:t>
                </a:r>
                <a14:m>
                  <m:oMath xmlns:m="http://schemas.openxmlformats.org/officeDocument/2006/math">
                    <m:r>
                      <a:rPr lang="vi-V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40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giá trị cần tìm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828" y="4989018"/>
                <a:ext cx="4057073" cy="507255"/>
              </a:xfrm>
              <a:prstGeom prst="rect">
                <a:avLst/>
              </a:prstGeom>
              <a:blipFill rotWithShape="0">
                <a:blip r:embed="rId6"/>
                <a:stretch>
                  <a:fillRect l="-1952" r="-60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199" y="4827889"/>
            <a:ext cx="3254085" cy="4866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2251" y="5428470"/>
            <a:ext cx="3254085" cy="44328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143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5902" y="412121"/>
            <a:ext cx="324960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vi-VN" sz="3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en-US" sz="32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ết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chemeClr val="accent2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902" y="1070763"/>
            <a:ext cx="4958489" cy="251859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710288" y="675564"/>
            <a:ext cx="24308981" cy="5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614392" y="956602"/>
            <a:ext cx="186582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81127"/>
              </p:ext>
            </p:extLst>
          </p:nvPr>
        </p:nvGraphicFramePr>
        <p:xfrm>
          <a:off x="5483225" y="957263"/>
          <a:ext cx="6259513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4" imgW="3022560" imgH="825480" progId="Equation.DSMT4">
                  <p:embed/>
                </p:oleObj>
              </mc:Choice>
              <mc:Fallback>
                <p:oleObj name="Equation" r:id="rId4" imgW="302256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957263"/>
                        <a:ext cx="6259513" cy="171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199" y="4827889"/>
            <a:ext cx="3254085" cy="48662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251" y="5428470"/>
            <a:ext cx="3254085" cy="44328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840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84735" y="453063"/>
            <a:ext cx="6157455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vi-VN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chemeClr val="accent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4936" y="1238113"/>
            <a:ext cx="45338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 smtClean="0"/>
              <a:t>Bài 8: </a:t>
            </a:r>
            <a:r>
              <a:rPr lang="en-US" sz="3200" dirty="0" err="1"/>
              <a:t>Chứng</a:t>
            </a:r>
            <a:r>
              <a:rPr lang="en-US" sz="3200" dirty="0"/>
              <a:t> minh: 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173114" y="1238112"/>
            <a:ext cx="156941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11638"/>
              </p:ext>
            </p:extLst>
          </p:nvPr>
        </p:nvGraphicFramePr>
        <p:xfrm>
          <a:off x="4489895" y="1089678"/>
          <a:ext cx="5143648" cy="79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3" imgW="1778000" imgH="279400" progId="Equation.DSMT4">
                  <p:embed/>
                </p:oleObj>
              </mc:Choice>
              <mc:Fallback>
                <p:oleObj name="Equation" r:id="rId3" imgW="17780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895" y="1089678"/>
                        <a:ext cx="5143648" cy="797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4234" y="1769696"/>
            <a:ext cx="11141611" cy="1919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ẩ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endParaRPr lang="vi-VN" sz="32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dirty="0" err="1"/>
              <a:t>Áp</a:t>
            </a:r>
            <a:r>
              <a:rPr lang="en-US" sz="3200" dirty="0"/>
              <a:t> </a:t>
            </a:r>
            <a:r>
              <a:rPr lang="en-US" sz="3200" dirty="0" err="1"/>
              <a:t>dụng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: 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390314" y="2380637"/>
            <a:ext cx="206992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32406"/>
              </p:ext>
            </p:extLst>
          </p:nvPr>
        </p:nvGraphicFramePr>
        <p:xfrm>
          <a:off x="3758759" y="3070099"/>
          <a:ext cx="2760141" cy="619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759" y="3070099"/>
                        <a:ext cx="2760141" cy="619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67244" y="4786002"/>
            <a:ext cx="10738601" cy="1339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5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ụ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e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ề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462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1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36224" y="459987"/>
            <a:ext cx="5952270" cy="6043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pt-B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tìm GTLN, GTNN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39855" y="1183321"/>
            <a:ext cx="6345007" cy="4763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pt-BR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pháp giải: </a:t>
            </a:r>
            <a:r>
              <a:rPr lang="pt-BR" sz="2400" b="1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 dụng các </a:t>
            </a:r>
            <a:r>
              <a:rPr lang="pt-BR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 đẳng thức</a:t>
            </a:r>
            <a:endParaRPr lang="en-US" sz="2400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16258" y="1778671"/>
            <a:ext cx="164836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41825"/>
              </p:ext>
            </p:extLst>
          </p:nvPr>
        </p:nvGraphicFramePr>
        <p:xfrm>
          <a:off x="1716257" y="1778671"/>
          <a:ext cx="3891865" cy="63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3" imgW="1866090" imgH="304668" progId="Equation.DSMT4">
                  <p:embed/>
                </p:oleObj>
              </mc:Choice>
              <mc:Fallback>
                <p:oleObj name="Equation" r:id="rId3" imgW="1866090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257" y="1778671"/>
                        <a:ext cx="3891865" cy="638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716257" y="2351877"/>
            <a:ext cx="15430401" cy="6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67067"/>
              </p:ext>
            </p:extLst>
          </p:nvPr>
        </p:nvGraphicFramePr>
        <p:xfrm>
          <a:off x="1716258" y="2351878"/>
          <a:ext cx="3972230" cy="65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5" imgW="1854200" imgH="304800" progId="Equation.DSMT4">
                  <p:embed/>
                </p:oleObj>
              </mc:Choice>
              <mc:Fallback>
                <p:oleObj name="Equation" r:id="rId5" imgW="18542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258" y="2351878"/>
                        <a:ext cx="3972230" cy="658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68527" y="3017825"/>
            <a:ext cx="62680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.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2906" y="3622430"/>
            <a:ext cx="4623447" cy="53219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2905" y="4277822"/>
            <a:ext cx="4316281" cy="101162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2905" y="5412647"/>
            <a:ext cx="4961353" cy="94038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81921" y="4334231"/>
            <a:ext cx="4860787" cy="456248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5881921" y="3740728"/>
            <a:ext cx="6157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81921" y="4872331"/>
            <a:ext cx="6154887" cy="41545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81921" y="5551462"/>
            <a:ext cx="4542239" cy="801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82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2" t="-85" r="2352" b="85"/>
          <a:stretch>
            <a:fillRect/>
          </a:stretch>
        </p:blipFill>
        <p:spPr>
          <a:xfrm>
            <a:off x="1342371" y="-253113"/>
            <a:ext cx="10350286" cy="711111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720"/>
          <a:stretch>
            <a:fillRect/>
          </a:stretch>
        </p:blipFill>
        <p:spPr>
          <a:xfrm>
            <a:off x="-278421" y="718854"/>
            <a:ext cx="2350577" cy="609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810445" y="2079148"/>
            <a:ext cx="7160615" cy="19205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Aft>
                <a:spcPts val="0"/>
              </a:spcAft>
            </a:pPr>
            <a:r>
              <a:rPr lang="pt-BR" sz="3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</a:t>
            </a:r>
            <a:r>
              <a:rPr lang="pt-BR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5 + 6</a:t>
            </a:r>
            <a:r>
              <a:rPr lang="pt-BR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sz="3600" b="1" dirty="0" smtClean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0000"/>
              </a:lnSpc>
              <a:spcAft>
                <a:spcPts val="0"/>
              </a:spcAft>
            </a:pPr>
            <a:r>
              <a:rPr lang="pt-BR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 </a:t>
            </a:r>
            <a:r>
              <a:rPr lang="pt-BR" sz="3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 VỀ </a:t>
            </a:r>
            <a:endParaRPr lang="vi-VN" sz="3600" b="1" dirty="0" smtClean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0000"/>
              </a:lnSpc>
              <a:spcAft>
                <a:spcPts val="0"/>
              </a:spcAft>
            </a:pPr>
            <a:r>
              <a:rPr lang="pt-BR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 </a:t>
            </a:r>
            <a:r>
              <a:rPr lang="pt-BR" sz="3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ẲNG THỨC ĐÁNG NHỚ</a:t>
            </a:r>
            <a:endParaRPr lang="en-US" sz="36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29486" y="391952"/>
                <a:ext cx="85648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í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ụ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a)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vi-VN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>
                        <a:latin typeface="Cambria Math" panose="02040503050406030204" pitchFamily="18" charset="0"/>
                      </a:rPr>
                      <m:t>−20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+101</m:t>
                    </m:r>
                  </m:oMath>
                </a14:m>
                <a:r>
                  <a:rPr lang="vi-VN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86" y="391952"/>
                <a:ext cx="8564845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06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187" y="1137974"/>
            <a:ext cx="8735644" cy="17433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047" y="3165649"/>
            <a:ext cx="8087854" cy="9621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047" y="4229732"/>
            <a:ext cx="9840698" cy="2210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98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7806" y="473839"/>
            <a:ext cx="4715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265908" y="473839"/>
                <a:ext cx="24709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5908" y="473839"/>
                <a:ext cx="2470997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99" y="1052950"/>
            <a:ext cx="6517606" cy="22088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6975" y="3261815"/>
            <a:ext cx="6970662" cy="15714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6975" y="4747922"/>
            <a:ext cx="7868748" cy="175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38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6224" y="459987"/>
            <a:ext cx="5952270" cy="6043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pt-B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tìm GTLN, GTNN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9855" y="1183321"/>
            <a:ext cx="6345007" cy="4763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pt-BR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pháp giải: Áp dụng các hằng đẳng thức</a:t>
            </a:r>
            <a:endParaRPr lang="en-US" sz="2400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14171"/>
              </p:ext>
            </p:extLst>
          </p:nvPr>
        </p:nvGraphicFramePr>
        <p:xfrm>
          <a:off x="1714500" y="1778000"/>
          <a:ext cx="3895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3" imgW="1866600" imgH="304560" progId="Equation.DSMT4">
                  <p:embed/>
                </p:oleObj>
              </mc:Choice>
              <mc:Fallback>
                <p:oleObj name="Equation" r:id="rId3" imgW="1866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778000"/>
                        <a:ext cx="3895725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14808"/>
              </p:ext>
            </p:extLst>
          </p:nvPr>
        </p:nvGraphicFramePr>
        <p:xfrm>
          <a:off x="1716258" y="2351878"/>
          <a:ext cx="3972230" cy="65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5" imgW="1854200" imgH="304800" progId="Equation.DSMT4">
                  <p:embed/>
                </p:oleObj>
              </mc:Choice>
              <mc:Fallback>
                <p:oleObj name="Equation" r:id="rId5" imgW="185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258" y="2351878"/>
                        <a:ext cx="3972230" cy="658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39855" y="3109971"/>
            <a:ext cx="5323124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N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64565" y="3832761"/>
            <a:ext cx="221069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77877"/>
              </p:ext>
            </p:extLst>
          </p:nvPr>
        </p:nvGraphicFramePr>
        <p:xfrm>
          <a:off x="1365250" y="3525838"/>
          <a:ext cx="26416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7" imgW="1079280" imgH="457200" progId="Equation.DSMT4">
                  <p:embed/>
                </p:oleObj>
              </mc:Choice>
              <mc:Fallback>
                <p:oleObj name="Equation" r:id="rId7" imgW="10792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525838"/>
                        <a:ext cx="2641600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268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6224" y="459987"/>
            <a:ext cx="5952270" cy="6043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pt-B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tìm GTLN, GTNN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9855" y="1183321"/>
            <a:ext cx="6345007" cy="4763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pt-BR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pháp giải: Áp dụng các hằng đẳng thức</a:t>
            </a:r>
            <a:endParaRPr lang="en-US" sz="2400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0625"/>
              </p:ext>
            </p:extLst>
          </p:nvPr>
        </p:nvGraphicFramePr>
        <p:xfrm>
          <a:off x="1714500" y="1778000"/>
          <a:ext cx="3895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3" imgW="1866600" imgH="304560" progId="Equation.DSMT4">
                  <p:embed/>
                </p:oleObj>
              </mc:Choice>
              <mc:Fallback>
                <p:oleObj name="Equation" r:id="rId3" imgW="1866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778000"/>
                        <a:ext cx="3895725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28811"/>
              </p:ext>
            </p:extLst>
          </p:nvPr>
        </p:nvGraphicFramePr>
        <p:xfrm>
          <a:off x="1716258" y="2351878"/>
          <a:ext cx="3972230" cy="65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5" imgW="1854200" imgH="304800" progId="Equation.DSMT4">
                  <p:embed/>
                </p:oleObj>
              </mc:Choice>
              <mc:Fallback>
                <p:oleObj name="Equation" r:id="rId5" imgW="185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258" y="2351878"/>
                        <a:ext cx="3972230" cy="658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64358" y="3109971"/>
            <a:ext cx="7706436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0</a:t>
            </a:r>
            <a:r>
              <a:rPr lang="en-US" sz="24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vi-VN" sz="24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92700" y="3359081"/>
            <a:ext cx="18756923" cy="930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213532"/>
              </p:ext>
            </p:extLst>
          </p:nvPr>
        </p:nvGraphicFramePr>
        <p:xfrm>
          <a:off x="1392701" y="3816281"/>
          <a:ext cx="2267441" cy="48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7" imgW="1104900" imgH="228600" progId="Equation.DSMT4">
                  <p:embed/>
                </p:oleObj>
              </mc:Choice>
              <mc:Fallback>
                <p:oleObj name="Equation" r:id="rId7" imgW="1104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701" y="3816281"/>
                        <a:ext cx="2267441" cy="484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80160" y="4003586"/>
            <a:ext cx="19340468" cy="995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42920"/>
              </p:ext>
            </p:extLst>
          </p:nvPr>
        </p:nvGraphicFramePr>
        <p:xfrm>
          <a:off x="1280160" y="4460787"/>
          <a:ext cx="1679645" cy="51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4460787"/>
                        <a:ext cx="1679645" cy="518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95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2396" y="616837"/>
            <a:ext cx="5598007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vi-VN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chemeClr val="accent2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2396" y="1471997"/>
            <a:ext cx="933052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chi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chi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CMR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chi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57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423" y="532737"/>
            <a:ext cx="10615867" cy="6682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5895" y="1490348"/>
            <a:ext cx="5461885" cy="2500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5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2" t="-85" r="2352" b="85"/>
          <a:stretch>
            <a:fillRect/>
          </a:stretch>
        </p:blipFill>
        <p:spPr>
          <a:xfrm>
            <a:off x="1743559" y="0"/>
            <a:ext cx="10350286" cy="711111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720"/>
          <a:stretch>
            <a:fillRect/>
          </a:stretch>
        </p:blipFill>
        <p:spPr>
          <a:xfrm>
            <a:off x="0" y="762000"/>
            <a:ext cx="2350577" cy="6096000"/>
          </a:xfrm>
          <a:prstGeom prst="rect">
            <a:avLst/>
          </a:prstGeom>
        </p:spPr>
      </p:pic>
      <p:sp>
        <p:nvSpPr>
          <p:cNvPr id="15" name="TextBox 9_1_1_1_1_1_1_1_1"/>
          <p:cNvSpPr txBox="1"/>
          <p:nvPr/>
        </p:nvSpPr>
        <p:spPr>
          <a:xfrm>
            <a:off x="3763306" y="2733052"/>
            <a:ext cx="604901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>
                <a:solidFill>
                  <a:srgbClr val="FEDB52"/>
                </a:solidFill>
                <a:latin typeface="Montserrat" panose="00000500000000000000" charset="0"/>
                <a:ea typeface="Montserrat" panose="00000500000000000000" charset="0"/>
                <a:cs typeface="+mn-ea"/>
                <a:sym typeface="+mn-lt"/>
              </a:rPr>
              <a:t>THANK YOU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3992" y="1984664"/>
            <a:ext cx="324960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vi-VN" sz="3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en-US" sz="32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ết</a:t>
            </a:r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chemeClr val="accent2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8496" y="2519739"/>
            <a:ext cx="10272715" cy="1071936"/>
          </a:xfrm>
          <a:prstGeom prst="rect">
            <a:avLst/>
          </a:prstGeom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80985" y="3583635"/>
            <a:ext cx="22272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79702"/>
              </p:ext>
            </p:extLst>
          </p:nvPr>
        </p:nvGraphicFramePr>
        <p:xfrm>
          <a:off x="750546" y="3631789"/>
          <a:ext cx="2687637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4" imgW="1307880" imgH="965160" progId="Equation.DSMT4">
                  <p:embed/>
                </p:oleObj>
              </mc:Choice>
              <mc:Fallback>
                <p:oleObj name="Equation" r:id="rId4" imgW="13078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46" y="3631789"/>
                        <a:ext cx="2687637" cy="199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83219" y="5747024"/>
            <a:ext cx="3321743" cy="4505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x = -5 là giá trị cần tìm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5331654" y="3583635"/>
            <a:ext cx="176934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9170"/>
              </p:ext>
            </p:extLst>
          </p:nvPr>
        </p:nvGraphicFramePr>
        <p:xfrm>
          <a:off x="4740727" y="3631789"/>
          <a:ext cx="220662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6" imgW="1333440" imgH="965160" progId="Equation.DSMT4">
                  <p:embed/>
                </p:oleObj>
              </mc:Choice>
              <mc:Fallback>
                <p:oleObj name="Equation" r:id="rId6" imgW="13334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727" y="3631789"/>
                        <a:ext cx="2206625" cy="159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290026" y="5520768"/>
            <a:ext cx="3321743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2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x = -2 là giá trị cần tìm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8567224" y="3612528"/>
            <a:ext cx="23493060" cy="48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37438"/>
              </p:ext>
            </p:extLst>
          </p:nvPr>
        </p:nvGraphicFramePr>
        <p:xfrm>
          <a:off x="8249896" y="3692114"/>
          <a:ext cx="2986087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8" imgW="1549080" imgH="1168200" progId="Equation.DSMT4">
                  <p:embed/>
                </p:oleObj>
              </mc:Choice>
              <mc:Fallback>
                <p:oleObj name="Equation" r:id="rId8" imgW="15490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896" y="3692114"/>
                        <a:ext cx="2986087" cy="224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437097" y="5933664"/>
                <a:ext cx="3215945" cy="6948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sz="2200" dirty="0" smtClean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giá trị cần tìm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097" y="5933664"/>
                <a:ext cx="3215945" cy="694806"/>
              </a:xfrm>
              <a:prstGeom prst="rect">
                <a:avLst/>
              </a:prstGeom>
              <a:blipFill rotWithShape="0">
                <a:blip r:embed="rId10"/>
                <a:stretch>
                  <a:fillRect l="-2462" r="-947" b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750546" y="402069"/>
            <a:ext cx="89290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</a:t>
            </a:r>
            <a:r>
              <a:rPr lang="vi-VN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pt-BR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pt-BR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tìm x thỏa mãn đẳng thức cho trước 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93992" y="798800"/>
            <a:ext cx="11259050" cy="1218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Blip>
                <a:blip r:embed="rId11"/>
              </a:buBlip>
            </a:pP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: </a:t>
            </a:r>
            <a:r>
              <a:rPr lang="en-US" sz="2600" dirty="0" err="1"/>
              <a:t>Áp</a:t>
            </a:r>
            <a:r>
              <a:rPr lang="en-US" sz="2600" dirty="0"/>
              <a:t> </a:t>
            </a:r>
            <a:r>
              <a:rPr lang="en-US" sz="2600" dirty="0" err="1"/>
              <a:t>dụng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</a:t>
            </a:r>
            <a:r>
              <a:rPr lang="en-US" sz="2600" dirty="0" err="1"/>
              <a:t>hằng</a:t>
            </a:r>
            <a:r>
              <a:rPr lang="en-US" sz="2600" dirty="0"/>
              <a:t> </a:t>
            </a:r>
            <a:r>
              <a:rPr lang="en-US" sz="2600" dirty="0" err="1"/>
              <a:t>đẳng</a:t>
            </a:r>
            <a:r>
              <a:rPr lang="en-US" sz="2600" dirty="0"/>
              <a:t> </a:t>
            </a:r>
            <a:r>
              <a:rPr lang="en-US" sz="2600" dirty="0" err="1"/>
              <a:t>thức</a:t>
            </a:r>
            <a:r>
              <a:rPr lang="en-US" sz="2600" dirty="0"/>
              <a:t> </a:t>
            </a:r>
            <a:r>
              <a:rPr lang="en-US" sz="2600" dirty="0" err="1"/>
              <a:t>đáng</a:t>
            </a:r>
            <a:r>
              <a:rPr lang="en-US" sz="2600" dirty="0"/>
              <a:t> </a:t>
            </a:r>
            <a:r>
              <a:rPr lang="en-US" sz="2600" dirty="0" err="1"/>
              <a:t>nhớ</a:t>
            </a:r>
            <a:r>
              <a:rPr lang="en-US" sz="2600" dirty="0"/>
              <a:t> </a:t>
            </a:r>
            <a:r>
              <a:rPr lang="en-US" sz="2600" dirty="0" err="1"/>
              <a:t>để</a:t>
            </a:r>
            <a:r>
              <a:rPr lang="en-US" sz="2600" dirty="0"/>
              <a:t> </a:t>
            </a:r>
            <a:r>
              <a:rPr lang="en-US" sz="2600" dirty="0" err="1"/>
              <a:t>rút</a:t>
            </a:r>
            <a:r>
              <a:rPr lang="en-US" sz="2600" dirty="0"/>
              <a:t> </a:t>
            </a:r>
            <a:r>
              <a:rPr lang="en-US" sz="2600" dirty="0" err="1"/>
              <a:t>gọn</a:t>
            </a:r>
            <a:r>
              <a:rPr lang="en-US" sz="2600" dirty="0"/>
              <a:t> </a:t>
            </a:r>
            <a:r>
              <a:rPr lang="en-US" sz="2600" dirty="0" err="1"/>
              <a:t>hai</a:t>
            </a:r>
            <a:r>
              <a:rPr lang="en-US" sz="2600" dirty="0"/>
              <a:t> </a:t>
            </a:r>
            <a:r>
              <a:rPr lang="en-US" sz="2600" dirty="0" err="1"/>
              <a:t>vế</a:t>
            </a:r>
            <a:r>
              <a:rPr lang="en-US" sz="2600" dirty="0"/>
              <a:t> </a:t>
            </a:r>
            <a:r>
              <a:rPr lang="en-US" sz="2600" dirty="0" err="1"/>
              <a:t>và</a:t>
            </a:r>
            <a:r>
              <a:rPr lang="en-US" sz="2600" dirty="0"/>
              <a:t> </a:t>
            </a:r>
            <a:r>
              <a:rPr lang="en-US" sz="2600" dirty="0" err="1"/>
              <a:t>đưa</a:t>
            </a:r>
            <a:r>
              <a:rPr lang="en-US" sz="2600" dirty="0"/>
              <a:t> </a:t>
            </a:r>
            <a:r>
              <a:rPr lang="en-US" sz="2600" dirty="0" err="1"/>
              <a:t>về</a:t>
            </a:r>
            <a:r>
              <a:rPr lang="en-US" sz="2600" dirty="0"/>
              <a:t> </a:t>
            </a:r>
            <a:r>
              <a:rPr lang="en-US" sz="2600" dirty="0" err="1"/>
              <a:t>dạng</a:t>
            </a:r>
            <a:r>
              <a:rPr lang="en-US" sz="2600" dirty="0"/>
              <a:t> ax</a:t>
            </a:r>
            <a:r>
              <a:rPr lang="vi-VN" sz="2600" dirty="0"/>
              <a:t> = b</a:t>
            </a:r>
            <a:r>
              <a:rPr lang="en-US" sz="2600" dirty="0"/>
              <a:t>, </a:t>
            </a:r>
            <a:r>
              <a:rPr lang="en-US" sz="2600" dirty="0" err="1"/>
              <a:t>từ</a:t>
            </a:r>
            <a:r>
              <a:rPr lang="en-US" sz="2600" dirty="0"/>
              <a:t> </a:t>
            </a:r>
            <a:r>
              <a:rPr lang="en-US" sz="2600" dirty="0" err="1"/>
              <a:t>đó</a:t>
            </a:r>
            <a:r>
              <a:rPr lang="en-US" sz="2600" dirty="0"/>
              <a:t> </a:t>
            </a:r>
            <a:r>
              <a:rPr lang="en-US" sz="2600" dirty="0" err="1"/>
              <a:t>tìm</a:t>
            </a:r>
            <a:r>
              <a:rPr lang="en-US" sz="2600" dirty="0"/>
              <a:t> </a:t>
            </a:r>
            <a:r>
              <a:rPr lang="en-US" sz="2600" i="1" dirty="0"/>
              <a:t>x</a:t>
            </a:r>
            <a:r>
              <a:rPr lang="en-US" sz="2600" dirty="0" smtClean="0"/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457536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  <p:bldP spid="19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2" t="-85" r="2352" b="85"/>
          <a:stretch>
            <a:fillRect/>
          </a:stretch>
        </p:blipFill>
        <p:spPr>
          <a:xfrm>
            <a:off x="-1528572" y="-2384366"/>
            <a:ext cx="15730848" cy="12134564"/>
          </a:xfrm>
          <a:prstGeom prst="rect">
            <a:avLst/>
          </a:prstGeom>
        </p:spPr>
      </p:pic>
      <p:sp>
        <p:nvSpPr>
          <p:cNvPr id="22" name="PA-矩形 12"/>
          <p:cNvSpPr/>
          <p:nvPr>
            <p:custDataLst>
              <p:tags r:id="rId1"/>
            </p:custDataLst>
          </p:nvPr>
        </p:nvSpPr>
        <p:spPr>
          <a:xfrm>
            <a:off x="540400" y="882987"/>
            <a:ext cx="5976589" cy="769441"/>
          </a:xfrm>
          <a:prstGeom prst="rect">
            <a:avLst/>
          </a:prstGeom>
          <a:ln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nl-NL" sz="4400" b="1" dirty="0">
                <a:solidFill>
                  <a:schemeClr val="bg1"/>
                </a:solidFill>
              </a:rPr>
              <a:t>I. Lí thuyết: </a:t>
            </a:r>
            <a:endParaRPr lang="en-US" sz="4400" dirty="0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9088" y="1910099"/>
            <a:ext cx="7092913" cy="10814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89088" y="3246475"/>
            <a:ext cx="7092913" cy="9851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89088" y="4486548"/>
            <a:ext cx="7092913" cy="89460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7654" y="515202"/>
            <a:ext cx="957185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ng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endParaRPr lang="vi-VN" sz="3200" b="1" i="1" dirty="0" smtClean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vi-VN" sz="32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Bài 1: Tính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48669" y="1378423"/>
            <a:ext cx="19836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51578"/>
              </p:ext>
            </p:extLst>
          </p:nvPr>
        </p:nvGraphicFramePr>
        <p:xfrm>
          <a:off x="4746778" y="1177486"/>
          <a:ext cx="14811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3" imgW="825480" imgH="304560" progId="Equation.DSMT4">
                  <p:embed/>
                </p:oleObj>
              </mc:Choice>
              <mc:Fallback>
                <p:oleObj name="Equation" r:id="rId3" imgW="82548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778" y="1177486"/>
                        <a:ext cx="1481138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651721" y="1748306"/>
            <a:ext cx="169214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68284"/>
              </p:ext>
            </p:extLst>
          </p:nvPr>
        </p:nvGraphicFramePr>
        <p:xfrm>
          <a:off x="4861549" y="1821404"/>
          <a:ext cx="2773732" cy="48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5" imgW="1511300" imgH="266700" progId="Equation.DSMT4">
                  <p:embed/>
                </p:oleObj>
              </mc:Choice>
              <mc:Fallback>
                <p:oleObj name="Equation" r:id="rId5" imgW="15113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549" y="1821404"/>
                        <a:ext cx="2773732" cy="488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651721" y="2338358"/>
            <a:ext cx="231087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46205"/>
              </p:ext>
            </p:extLst>
          </p:nvPr>
        </p:nvGraphicFramePr>
        <p:xfrm>
          <a:off x="4861549" y="2366493"/>
          <a:ext cx="2116033" cy="47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7" imgW="1193282" imgH="266584" progId="Equation.DSMT4">
                  <p:embed/>
                </p:oleObj>
              </mc:Choice>
              <mc:Fallback>
                <p:oleObj name="Equation" r:id="rId7" imgW="1193282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549" y="2366493"/>
                        <a:ext cx="2116033" cy="473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40408"/>
              </p:ext>
            </p:extLst>
          </p:nvPr>
        </p:nvGraphicFramePr>
        <p:xfrm>
          <a:off x="4770835" y="4008787"/>
          <a:ext cx="2109105" cy="681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9" imgW="939392" imgH="304668" progId="Equation.DSMT4">
                  <p:embed/>
                </p:oleObj>
              </mc:Choice>
              <mc:Fallback>
                <p:oleObj name="Equation" r:id="rId9" imgW="939392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835" y="4008787"/>
                        <a:ext cx="2109105" cy="681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3511"/>
              </p:ext>
            </p:extLst>
          </p:nvPr>
        </p:nvGraphicFramePr>
        <p:xfrm>
          <a:off x="4770835" y="4770787"/>
          <a:ext cx="3685611" cy="59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11" imgW="1651000" imgH="266700" progId="Equation.DSMT4">
                  <p:embed/>
                </p:oleObj>
              </mc:Choice>
              <mc:Fallback>
                <p:oleObj name="Equation" r:id="rId11" imgW="1651000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835" y="4770787"/>
                        <a:ext cx="3685611" cy="596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14016"/>
              </p:ext>
            </p:extLst>
          </p:nvPr>
        </p:nvGraphicFramePr>
        <p:xfrm>
          <a:off x="4770835" y="5494687"/>
          <a:ext cx="3003879" cy="59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13" imgW="1345616" imgH="266584" progId="Equation.DSMT4">
                  <p:embed/>
                </p:oleObj>
              </mc:Choice>
              <mc:Fallback>
                <p:oleObj name="Equation" r:id="rId13" imgW="1345616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835" y="5494687"/>
                        <a:ext cx="3003879" cy="596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3651720" y="2494751"/>
            <a:ext cx="17947379" cy="1022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3651720" y="3256751"/>
            <a:ext cx="17947379" cy="1022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651720" y="3980651"/>
            <a:ext cx="17947379" cy="1022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651720" y="4704551"/>
            <a:ext cx="179473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561413"/>
              </p:ext>
            </p:extLst>
          </p:nvPr>
        </p:nvGraphicFramePr>
        <p:xfrm>
          <a:off x="8808342" y="1139662"/>
          <a:ext cx="1654115" cy="97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15" imgW="901309" imgH="533169" progId="Equation.DSMT4">
                  <p:embed/>
                </p:oleObj>
              </mc:Choice>
              <mc:Fallback>
                <p:oleObj name="Equation" r:id="rId15" imgW="901309" imgH="53316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8342" y="1139662"/>
                        <a:ext cx="1654115" cy="975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36086"/>
              </p:ext>
            </p:extLst>
          </p:nvPr>
        </p:nvGraphicFramePr>
        <p:xfrm>
          <a:off x="8808342" y="2130262"/>
          <a:ext cx="3134112" cy="97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17" imgW="1714500" imgH="533400" progId="Equation.DSMT4">
                  <p:embed/>
                </p:oleObj>
              </mc:Choice>
              <mc:Fallback>
                <p:oleObj name="Equation" r:id="rId17" imgW="1714500" imgH="533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8342" y="2130262"/>
                        <a:ext cx="3134112" cy="975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4818"/>
              </p:ext>
            </p:extLst>
          </p:nvPr>
        </p:nvGraphicFramePr>
        <p:xfrm>
          <a:off x="8808341" y="3120863"/>
          <a:ext cx="1950113" cy="81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19" imgW="1066337" imgH="444307" progId="Equation.DSMT4">
                  <p:embed/>
                </p:oleObj>
              </mc:Choice>
              <mc:Fallback>
                <p:oleObj name="Equation" r:id="rId19" imgW="1066337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8341" y="3120863"/>
                        <a:ext cx="1950113" cy="818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7598514" y="918319"/>
            <a:ext cx="2107332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7598514" y="1644926"/>
            <a:ext cx="21073326" cy="83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7598514" y="2635526"/>
            <a:ext cx="21073326" cy="83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7598514" y="3540401"/>
            <a:ext cx="210733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8845"/>
              </p:ext>
            </p:extLst>
          </p:nvPr>
        </p:nvGraphicFramePr>
        <p:xfrm>
          <a:off x="8971217" y="3814295"/>
          <a:ext cx="2231453" cy="82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21" imgW="1358310" imgH="495085" progId="Equation.DSMT4">
                  <p:embed/>
                </p:oleObj>
              </mc:Choice>
              <mc:Fallback>
                <p:oleObj name="Equation" r:id="rId21" imgW="1358310" imgH="49508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217" y="3814295"/>
                        <a:ext cx="2231453" cy="827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02622"/>
              </p:ext>
            </p:extLst>
          </p:nvPr>
        </p:nvGraphicFramePr>
        <p:xfrm>
          <a:off x="9181582" y="4764244"/>
          <a:ext cx="1435620" cy="8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23" imgW="876300" imgH="533400" progId="Equation.DSMT4">
                  <p:embed/>
                </p:oleObj>
              </mc:Choice>
              <mc:Fallback>
                <p:oleObj name="Equation" r:id="rId23" imgW="876300" imgH="533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582" y="4764244"/>
                        <a:ext cx="1435620" cy="873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43489"/>
              </p:ext>
            </p:extLst>
          </p:nvPr>
        </p:nvGraphicFramePr>
        <p:xfrm>
          <a:off x="9236264" y="5696026"/>
          <a:ext cx="1139134" cy="76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25" imgW="698500" imgH="469900" progId="Equation.DSMT4">
                  <p:embed/>
                </p:oleObj>
              </mc:Choice>
              <mc:Fallback>
                <p:oleObj name="Equation" r:id="rId25" imgW="698500" imgH="469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264" y="5696026"/>
                        <a:ext cx="1139134" cy="764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4"/>
          <p:cNvSpPr>
            <a:spLocks noChangeArrowheads="1"/>
          </p:cNvSpPr>
          <p:nvPr/>
        </p:nvSpPr>
        <p:spPr bwMode="auto">
          <a:xfrm>
            <a:off x="16792709" y="3328958"/>
            <a:ext cx="16742366" cy="749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5"/>
          <p:cNvSpPr>
            <a:spLocks noChangeArrowheads="1"/>
          </p:cNvSpPr>
          <p:nvPr/>
        </p:nvSpPr>
        <p:spPr bwMode="auto">
          <a:xfrm>
            <a:off x="16792709" y="4290983"/>
            <a:ext cx="16742366" cy="749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36"/>
          <p:cNvSpPr>
            <a:spLocks noChangeArrowheads="1"/>
          </p:cNvSpPr>
          <p:nvPr/>
        </p:nvSpPr>
        <p:spPr bwMode="auto">
          <a:xfrm>
            <a:off x="16792709" y="5281583"/>
            <a:ext cx="16742366" cy="749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7"/>
          <p:cNvSpPr>
            <a:spLocks noChangeArrowheads="1"/>
          </p:cNvSpPr>
          <p:nvPr/>
        </p:nvSpPr>
        <p:spPr bwMode="auto">
          <a:xfrm>
            <a:off x="16792709" y="6205508"/>
            <a:ext cx="167423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541507" y="1567742"/>
            <a:ext cx="2526677" cy="291047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372252" y="4813821"/>
            <a:ext cx="3254085" cy="486622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49304" y="5414402"/>
            <a:ext cx="3254085" cy="44328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59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41262" y="351008"/>
            <a:ext cx="37032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18" y="1549985"/>
            <a:ext cx="4652345" cy="258880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25172" y="935783"/>
            <a:ext cx="33618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1463" y="488893"/>
            <a:ext cx="3345914" cy="18971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1463" y="2750804"/>
            <a:ext cx="4012997" cy="18058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1463" y="4586080"/>
            <a:ext cx="3658156" cy="189056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6541" y="745327"/>
            <a:ext cx="3980652" cy="11783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88102" y="2354546"/>
            <a:ext cx="2492151" cy="22315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252" y="4813821"/>
            <a:ext cx="3254085" cy="4866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9304" y="5414402"/>
            <a:ext cx="3254085" cy="4432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834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338" y="949942"/>
            <a:ext cx="2243317" cy="206621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79763" y="365167"/>
            <a:ext cx="33618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0357" y="832298"/>
            <a:ext cx="3176634" cy="24907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46161" y="1007939"/>
            <a:ext cx="3203929" cy="19502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9440" y="3323067"/>
            <a:ext cx="3393442" cy="1369321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949440" y="4185064"/>
            <a:ext cx="17532314" cy="58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58685"/>
              </p:ext>
            </p:extLst>
          </p:nvPr>
        </p:nvGraphicFramePr>
        <p:xfrm>
          <a:off x="6949440" y="4864867"/>
          <a:ext cx="494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2565360" imgH="787320" progId="Equation.DSMT4">
                  <p:embed/>
                </p:oleObj>
              </mc:Choice>
              <mc:Fallback>
                <p:oleObj name="Equation" r:id="rId7" imgW="25653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40" y="4864867"/>
                        <a:ext cx="4940300" cy="151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2252" y="4813821"/>
            <a:ext cx="3254085" cy="48662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9304" y="5414402"/>
            <a:ext cx="3254085" cy="44328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03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707106" y="596669"/>
            <a:ext cx="97465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79250" y="1287463"/>
            <a:ext cx="7587333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32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út</a:t>
            </a:r>
            <a:r>
              <a:rPr lang="en-US" sz="32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86" name="Rectangle 29"/>
          <p:cNvSpPr>
            <a:spLocks noChangeArrowheads="1"/>
          </p:cNvSpPr>
          <p:nvPr/>
        </p:nvSpPr>
        <p:spPr bwMode="auto">
          <a:xfrm>
            <a:off x="7190270" y="2019197"/>
            <a:ext cx="191380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96448"/>
              </p:ext>
            </p:extLst>
          </p:nvPr>
        </p:nvGraphicFramePr>
        <p:xfrm>
          <a:off x="7080250" y="1785938"/>
          <a:ext cx="33020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2095200" imgH="1447560" progId="Equation.DSMT4">
                  <p:embed/>
                </p:oleObj>
              </mc:Choice>
              <mc:Fallback>
                <p:oleObj name="Equation" r:id="rId3" imgW="2095200" imgH="1447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1785938"/>
                        <a:ext cx="3302000" cy="231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15372"/>
              </p:ext>
            </p:extLst>
          </p:nvPr>
        </p:nvGraphicFramePr>
        <p:xfrm>
          <a:off x="7315200" y="4441873"/>
          <a:ext cx="2349305" cy="1604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1155700" imgH="800100" progId="Equation.DSMT4">
                  <p:embed/>
                </p:oleObj>
              </mc:Choice>
              <mc:Fallback>
                <p:oleObj name="Equation" r:id="rId5" imgW="1155700" imgH="800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41873"/>
                        <a:ext cx="2349305" cy="1604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34"/>
          <p:cNvSpPr>
            <a:spLocks noChangeArrowheads="1"/>
          </p:cNvSpPr>
          <p:nvPr/>
        </p:nvSpPr>
        <p:spPr bwMode="auto">
          <a:xfrm>
            <a:off x="7315200" y="5241973"/>
            <a:ext cx="244480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6650246" y="3931212"/>
            <a:ext cx="446468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 smtClean="0"/>
              <a:t>Thay x = 0,98 vào biểu thức ta có:</a:t>
            </a:r>
            <a:endParaRPr lang="en-US" sz="2200" dirty="0"/>
          </a:p>
        </p:txBody>
      </p:sp>
      <p:sp>
        <p:nvSpPr>
          <p:cNvPr id="102" name="Rectangle 101"/>
          <p:cNvSpPr/>
          <p:nvPr/>
        </p:nvSpPr>
        <p:spPr>
          <a:xfrm>
            <a:off x="6650246" y="6012951"/>
            <a:ext cx="47147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 smtClean="0"/>
              <a:t>Vậy x = 0,98 thì giá trị biểu thức là 2</a:t>
            </a:r>
            <a:endParaRPr lang="en-US" sz="2200" dirty="0"/>
          </a:p>
        </p:txBody>
      </p:sp>
      <p:pic>
        <p:nvPicPr>
          <p:cNvPr id="103" name="Picture 10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250" y="2099502"/>
            <a:ext cx="6053174" cy="2092669"/>
          </a:xfrm>
          <a:prstGeom prst="rect">
            <a:avLst/>
          </a:prstGeom>
        </p:spPr>
      </p:pic>
      <p:pic>
        <p:nvPicPr>
          <p:cNvPr id="104" name="Picture 10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252" y="4813821"/>
            <a:ext cx="3254085" cy="486622"/>
          </a:xfrm>
          <a:prstGeom prst="rect">
            <a:avLst/>
          </a:prstGeom>
        </p:spPr>
      </p:pic>
      <p:pic>
        <p:nvPicPr>
          <p:cNvPr id="105" name="Picture 10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9304" y="5414402"/>
            <a:ext cx="3254085" cy="443288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pic>
        <p:nvPicPr>
          <p:cNvPr id="107" name="Picture 10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199" y="4827889"/>
            <a:ext cx="3254085" cy="486622"/>
          </a:xfrm>
          <a:prstGeom prst="rect">
            <a:avLst/>
          </a:prstGeom>
        </p:spPr>
      </p:pic>
      <p:pic>
        <p:nvPicPr>
          <p:cNvPr id="108" name="Picture 10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2251" y="5428470"/>
            <a:ext cx="3254085" cy="44328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92" grpId="0"/>
      <p:bldP spid="93" grpId="0"/>
      <p:bldP spid="1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707106" y="596669"/>
            <a:ext cx="97465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79250" y="1287463"/>
            <a:ext cx="7587333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32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út</a:t>
            </a:r>
            <a:r>
              <a:rPr lang="en-US" sz="32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86" name="Rectangle 29"/>
          <p:cNvSpPr>
            <a:spLocks noChangeArrowheads="1"/>
          </p:cNvSpPr>
          <p:nvPr/>
        </p:nvSpPr>
        <p:spPr bwMode="auto">
          <a:xfrm>
            <a:off x="7190270" y="2019197"/>
            <a:ext cx="191380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6055649" y="4146652"/>
            <a:ext cx="455926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 smtClean="0"/>
              <a:t>Thay x = -1,62 vào biểu thức ta có:</a:t>
            </a:r>
            <a:endParaRPr 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977575" y="2027342"/>
            <a:ext cx="21267284" cy="6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92446"/>
              </p:ext>
            </p:extLst>
          </p:nvPr>
        </p:nvGraphicFramePr>
        <p:xfrm>
          <a:off x="6686550" y="1751013"/>
          <a:ext cx="4640263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3" imgW="2323800" imgH="1104840" progId="Equation.DSMT4">
                  <p:embed/>
                </p:oleObj>
              </mc:Choice>
              <mc:Fallback>
                <p:oleObj name="Equation" r:id="rId3" imgW="2323800" imgH="1104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1751013"/>
                        <a:ext cx="4640263" cy="218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190270" y="4682455"/>
            <a:ext cx="216690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98720"/>
              </p:ext>
            </p:extLst>
          </p:nvPr>
        </p:nvGraphicFramePr>
        <p:xfrm>
          <a:off x="6686550" y="4682454"/>
          <a:ext cx="2024069" cy="9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5" imgW="1066337" imgH="495085" progId="Equation.DSMT4">
                  <p:embed/>
                </p:oleObj>
              </mc:Choice>
              <mc:Fallback>
                <p:oleObj name="Equation" r:id="rId5" imgW="1066337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682454"/>
                        <a:ext cx="2024069" cy="94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055649" y="5808434"/>
            <a:ext cx="480933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 smtClean="0"/>
              <a:t>Vậy x = -1,62 thì giá trị biểu thức là 0</a:t>
            </a:r>
            <a:endParaRPr lang="en-US" sz="22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250" y="2099502"/>
            <a:ext cx="6053174" cy="209266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199" y="4827889"/>
            <a:ext cx="3254085" cy="48662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2251" y="5428470"/>
            <a:ext cx="3254085" cy="44328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167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4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707106" y="596669"/>
            <a:ext cx="97465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79250" y="1287463"/>
            <a:ext cx="7587333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32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út</a:t>
            </a:r>
            <a:r>
              <a:rPr lang="en-US" sz="32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86" name="Rectangle 29"/>
          <p:cNvSpPr>
            <a:spLocks noChangeArrowheads="1"/>
          </p:cNvSpPr>
          <p:nvPr/>
        </p:nvSpPr>
        <p:spPr bwMode="auto">
          <a:xfrm>
            <a:off x="7190270" y="2019197"/>
            <a:ext cx="191380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6616696" y="3927880"/>
            <a:ext cx="37080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y x = 4 vào biểu thức ta có: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977575" y="2027342"/>
            <a:ext cx="21267284" cy="6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190270" y="4682455"/>
            <a:ext cx="216690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616696" y="5376992"/>
            <a:ext cx="402225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x = 4 thì giá trị biểu thức là 1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42173"/>
              </p:ext>
            </p:extLst>
          </p:nvPr>
        </p:nvGraphicFramePr>
        <p:xfrm>
          <a:off x="6723063" y="1833563"/>
          <a:ext cx="3335337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3" imgW="1498320" imgH="888840" progId="Equation.DSMT4">
                  <p:embed/>
                </p:oleObj>
              </mc:Choice>
              <mc:Fallback>
                <p:oleObj name="Equation" r:id="rId3" imgW="149832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1833563"/>
                        <a:ext cx="3335337" cy="200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68069"/>
              </p:ext>
            </p:extLst>
          </p:nvPr>
        </p:nvGraphicFramePr>
        <p:xfrm>
          <a:off x="7190270" y="4682158"/>
          <a:ext cx="2546253" cy="62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5" imgW="1256755" imgH="304668" progId="Equation.DSMT4">
                  <p:embed/>
                </p:oleObj>
              </mc:Choice>
              <mc:Fallback>
                <p:oleObj name="Equation" r:id="rId5" imgW="1256755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270" y="4682158"/>
                        <a:ext cx="2546253" cy="626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250" y="2099502"/>
            <a:ext cx="6053174" cy="209266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251" y="6030602"/>
            <a:ext cx="3254085" cy="40255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199" y="4827889"/>
            <a:ext cx="3254085" cy="48662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2251" y="5428470"/>
            <a:ext cx="3254085" cy="44328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49304" y="4813821"/>
            <a:ext cx="3376535" cy="1662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03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10326757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Montserrat"/>
        <a:ea typeface=""/>
        <a:cs typeface=""/>
        <a:font script="Jpan" typeface="游ゴシック Light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ajorFont>
      <a:minorFont>
        <a:latin typeface="Montserrat"/>
        <a:ea typeface=""/>
        <a:cs typeface=""/>
        <a:font script="Jpan" typeface="游ゴシック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Montserrat"/>
        <a:ea typeface=""/>
        <a:cs typeface=""/>
        <a:font script="Jpan" typeface="游ゴシック Light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ajorFont>
      <a:minorFont>
        <a:latin typeface="Montserrat"/>
        <a:ea typeface=""/>
        <a:cs typeface=""/>
        <a:font script="Jpan" typeface="游ゴシック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ajorFont>
      <a:minorFont>
        <a:latin typeface="Montserrat"/>
        <a:ea typeface=""/>
        <a:cs typeface=""/>
        <a:font script="Jpan" typeface="ＭＳ Ｐゴシック"/>
        <a:font script="Hang" typeface="맑은 고딕"/>
        <a:font script="Hans" typeface="Montserrat"/>
        <a:font script="Hant" typeface="新細明體"/>
        <a:font script="Arab" typeface="Montserrat"/>
        <a:font script="Hebr" typeface="Montserrat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Montserrat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806</Words>
  <Application>Microsoft Office PowerPoint</Application>
  <PresentationFormat>Widescreen</PresentationFormat>
  <Paragraphs>75</Paragraphs>
  <Slides>27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mbria Math</vt:lpstr>
      <vt:lpstr>Montserrat</vt:lpstr>
      <vt:lpstr>Times New Roman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nzichen</dc:creator>
  <cp:lastModifiedBy>dell</cp:lastModifiedBy>
  <cp:revision>45</cp:revision>
  <dcterms:created xsi:type="dcterms:W3CDTF">2019-07-08T12:40:00Z</dcterms:created>
  <dcterms:modified xsi:type="dcterms:W3CDTF">2021-09-10T03:5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A8876B05AEC48A688EEAA3819451E4F</vt:lpwstr>
  </property>
  <property fmtid="{D5CDD505-2E9C-101B-9397-08002B2CF9AE}" pid="3" name="KSOProductBuildVer">
    <vt:lpwstr>2052-11.1.0.10495</vt:lpwstr>
  </property>
</Properties>
</file>